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theme/theme1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  <p:sldMasterId id="2147483720" r:id="rId2"/>
    <p:sldMasterId id="2147483732" r:id="rId3"/>
    <p:sldMasterId id="2147483744" r:id="rId4"/>
    <p:sldMasterId id="2147483756" r:id="rId5"/>
    <p:sldMasterId id="2147483768" r:id="rId6"/>
    <p:sldMasterId id="2147483780" r:id="rId7"/>
    <p:sldMasterId id="2147483792" r:id="rId8"/>
    <p:sldMasterId id="2147483804" r:id="rId9"/>
    <p:sldMasterId id="2147483828" r:id="rId10"/>
    <p:sldMasterId id="2147483840" r:id="rId11"/>
    <p:sldMasterId id="2147483852" r:id="rId12"/>
  </p:sldMasterIdLst>
  <p:sldIdLst>
    <p:sldId id="278" r:id="rId13"/>
    <p:sldId id="279" r:id="rId14"/>
    <p:sldId id="280" r:id="rId15"/>
    <p:sldId id="281" r:id="rId16"/>
    <p:sldId id="282" r:id="rId17"/>
    <p:sldId id="283" r:id="rId18"/>
    <p:sldId id="290" r:id="rId19"/>
    <p:sldId id="291" r:id="rId20"/>
    <p:sldId id="284" r:id="rId21"/>
    <p:sldId id="285" r:id="rId22"/>
    <p:sldId id="287" r:id="rId23"/>
    <p:sldId id="288" r:id="rId24"/>
    <p:sldId id="258" r:id="rId25"/>
    <p:sldId id="259" r:id="rId26"/>
    <p:sldId id="260" r:id="rId27"/>
    <p:sldId id="261" r:id="rId28"/>
    <p:sldId id="262" r:id="rId29"/>
    <p:sldId id="263" r:id="rId30"/>
    <p:sldId id="264" r:id="rId31"/>
    <p:sldId id="289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0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9.xml"/><Relationship Id="rId34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0" Type="http://schemas.openxmlformats.org/officeDocument/2006/relationships/slide" Target="slides/slide8.xml"/><Relationship Id="rId2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tableStyles" Target="tableStyle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slide" Target="slides/slide19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theme" Target="theme/theme1.xml"/><Relationship Id="rId8" Type="http://schemas.openxmlformats.org/officeDocument/2006/relationships/slideMaster" Target="slideMasters/slideMaster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60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9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36220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9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11324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84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60897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26878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5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7456753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62472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06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0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153128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66013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619816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976869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461990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3972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785600" y="274639"/>
            <a:ext cx="36576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39"/>
            <a:ext cx="10769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9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082210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069089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5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10562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683128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045580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05959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8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8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50367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70317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31991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970213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349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4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5630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809158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4065018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-10583" y="-7938"/>
            <a:ext cx="12225868" cy="6873876"/>
            <a:chOff x="-8466" y="-8468"/>
            <a:chExt cx="9169804" cy="6874935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5130498" y="4175239"/>
              <a:ext cx="4022902" cy="2683288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7041932" y="-529"/>
              <a:ext cx="1219254" cy="6859057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reeform 6"/>
            <p:cNvSpPr/>
            <p:nvPr/>
          </p:nvSpPr>
          <p:spPr>
            <a:xfrm>
              <a:off x="6891113" y="-529"/>
              <a:ext cx="2270225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7"/>
            <p:cNvSpPr/>
            <p:nvPr/>
          </p:nvSpPr>
          <p:spPr>
            <a:xfrm>
              <a:off x="7205452" y="-8468"/>
              <a:ext cx="1947948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8"/>
            <p:cNvSpPr/>
            <p:nvPr/>
          </p:nvSpPr>
          <p:spPr>
            <a:xfrm>
              <a:off x="6638689" y="3919613"/>
              <a:ext cx="2513123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9"/>
            <p:cNvSpPr/>
            <p:nvPr/>
          </p:nvSpPr>
          <p:spPr>
            <a:xfrm>
              <a:off x="7010180" y="-8468"/>
              <a:ext cx="2143219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8296112" y="-8468"/>
              <a:ext cx="857288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8077027" y="-8468"/>
              <a:ext cx="1066847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8059565" y="4894488"/>
              <a:ext cx="1095423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-8466" y="-8468"/>
              <a:ext cx="863639" cy="5698416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461" y="2404534"/>
            <a:ext cx="776895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461" y="4050835"/>
            <a:ext cx="7768959" cy="1096899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0D51243-7015-4EC0-880D-EE6F7A3F3699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82096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864CA7-FEE7-4AD6-94A1-172BC9ACD48C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41937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2700869"/>
            <a:ext cx="8463620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8EFDC8-C482-4569-BACA-074BDC9AC28D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2325934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609600"/>
            <a:ext cx="8463619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1" y="2160589"/>
            <a:ext cx="411747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58939" y="2160590"/>
            <a:ext cx="411748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1F843E-FCF6-4686-9301-420EC7EF0488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796419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9" y="609600"/>
            <a:ext cx="8463617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9" y="2160983"/>
            <a:ext cx="41208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2799" y="2737247"/>
            <a:ext cx="4120896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55520" y="2160983"/>
            <a:ext cx="41208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55520" y="2737247"/>
            <a:ext cx="4120896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745D5A-3EAF-4189-9B16-D58B1D95F416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4074862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609600"/>
            <a:ext cx="8463619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F6F7AD-D6BE-4B51-A921-5EBC3EBD59E4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5280768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720448-046B-4E4E-829C-7DA95A9B52EF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1328732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9" y="1498604"/>
            <a:ext cx="3720243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1701" y="514925"/>
            <a:ext cx="4514716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799" y="2777069"/>
            <a:ext cx="3720243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9ACFA6-763B-4EAC-897E-1F87DDFB1CF9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8325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30766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4800600"/>
            <a:ext cx="846361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798" y="609600"/>
            <a:ext cx="8463619" cy="3845718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798" y="5367338"/>
            <a:ext cx="8463619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7AB37F-890A-4987-A900-05870847BAE1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0001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609600"/>
            <a:ext cx="8463619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4470400"/>
            <a:ext cx="8463619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20A1E1-041B-4C7B-983A-481C62070C35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952579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3467" y="790575"/>
            <a:ext cx="609600" cy="5842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997951" y="2886075"/>
            <a:ext cx="609600" cy="585788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3180" y="609600"/>
            <a:ext cx="809624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68099" y="3632200"/>
            <a:ext cx="7226405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470400"/>
            <a:ext cx="8463620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19C0FFA-6A12-44E4-8424-75BCF3C9BBBD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954168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1931988"/>
            <a:ext cx="8463620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510803-6C03-41B9-AA17-A8F379B984F6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562860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3467" y="790575"/>
            <a:ext cx="609600" cy="5842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997951" y="2886075"/>
            <a:ext cx="609600" cy="585788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3180" y="609600"/>
            <a:ext cx="809624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12796" y="4013200"/>
            <a:ext cx="8463621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B792276-ED7D-4178-9659-C9A6B6C4F011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584286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1131" y="609600"/>
            <a:ext cx="8455287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12796" y="4013200"/>
            <a:ext cx="8463621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78D831-7101-4F10-816F-9A58D8DB417A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501909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61BC66-34D2-49F4-8491-1D07F9D2CA83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776559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9749" y="609601"/>
            <a:ext cx="130508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799" y="609601"/>
            <a:ext cx="6926701" cy="525145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2045A5-9C4D-4AB9-A525-456D5A6AE28A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1388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2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04443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228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1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1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7186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813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3001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4120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9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83469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3730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85085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31057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3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762115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33471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1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65452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43362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0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0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74764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143136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34293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3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9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87506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99212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32644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211011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8738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24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057952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36981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9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96658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95547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0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0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79848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3078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0" y="1600204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0" y="1600204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9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31590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81955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05713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28479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913640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845454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10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54087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9933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8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237359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114991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9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9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606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2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2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9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278559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560733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32363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54587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6680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080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38068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94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284613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79782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6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65611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60141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9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21786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8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8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36408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15926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976819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96376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29889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62674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12839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7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22689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090600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5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2949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9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926759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30672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793480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585160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73271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90446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90150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079254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18538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5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13297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22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9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5503195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3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03705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372149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5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5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13448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06130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37840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00028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78079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260816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38475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34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24069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9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627170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751937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0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21124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63068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4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4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5665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8503261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30494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951924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30772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754068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1984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13" Type="http://schemas.openxmlformats.org/officeDocument/2006/relationships/slideLayout" Target="../slideLayouts/slideLayout134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slideLayout" Target="../slideLayouts/slideLayout133.xml"/><Relationship Id="rId17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6" Type="http://schemas.openxmlformats.org/officeDocument/2006/relationships/slideLayout" Target="../slideLayouts/slideLayout137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5" Type="http://schemas.openxmlformats.org/officeDocument/2006/relationships/slideLayout" Target="../slideLayouts/slideLayout13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Relationship Id="rId14" Type="http://schemas.openxmlformats.org/officeDocument/2006/relationships/slideLayout" Target="../slideLayouts/slideLayout13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8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9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8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8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2164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0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0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0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042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8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8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8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772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16"/>
          <p:cNvGrpSpPr>
            <a:grpSpLocks/>
          </p:cNvGrpSpPr>
          <p:nvPr/>
        </p:nvGrpSpPr>
        <p:grpSpPr bwMode="auto">
          <a:xfrm>
            <a:off x="-10583" y="-7938"/>
            <a:ext cx="12225868" cy="6873876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90"/>
              <a:ext cx="457221" cy="285317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497" y="4175239"/>
              <a:ext cx="4022902" cy="2683288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1932" y="-529"/>
              <a:ext cx="1219254" cy="6859057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113" y="-529"/>
              <a:ext cx="2270225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452" y="-8468"/>
              <a:ext cx="1947948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8689" y="3919613"/>
              <a:ext cx="2513124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180" y="-8468"/>
              <a:ext cx="2143219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6112" y="-8468"/>
              <a:ext cx="857288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027" y="-8468"/>
              <a:ext cx="1066847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59564" y="4894488"/>
              <a:ext cx="1095423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7171" name="Title Placeholder 1"/>
          <p:cNvSpPr>
            <a:spLocks noGrp="1"/>
          </p:cNvSpPr>
          <p:nvPr>
            <p:ph type="title"/>
          </p:nvPr>
        </p:nvSpPr>
        <p:spPr bwMode="auto">
          <a:xfrm>
            <a:off x="812801" y="609600"/>
            <a:ext cx="8464551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12801" y="2160589"/>
            <a:ext cx="8464551" cy="388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7251" y="6042026"/>
            <a:ext cx="9122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.VnTime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12800" y="6042026"/>
            <a:ext cx="616373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.VnTime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3667" y="6042026"/>
            <a:ext cx="683684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 smtClean="0">
                <a:solidFill>
                  <a:schemeClr val="accent1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4221F54-844D-4906-97F9-0C5EC115A8F0}" type="slidenum">
              <a:rPr lang="en-US" altLang="en-US">
                <a:solidFill>
                  <a:srgbClr val="90C226"/>
                </a:solidFill>
                <a:latin typeface=".VnTime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90C226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3575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  <p:sldLayoutId id="2147483864" r:id="rId12"/>
    <p:sldLayoutId id="2147483865" r:id="rId13"/>
    <p:sldLayoutId id="2147483866" r:id="rId14"/>
    <p:sldLayoutId id="2147483867" r:id="rId15"/>
    <p:sldLayoutId id="2147483868" r:id="rId16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3200"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7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7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7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948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6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6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6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594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4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4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4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0397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3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3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3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724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1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1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1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2736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0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0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0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424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8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8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8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977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5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5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5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968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9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0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1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0.png"/><Relationship Id="rId5" Type="http://schemas.openxmlformats.org/officeDocument/2006/relationships/image" Target="../media/image18.gif"/><Relationship Id="rId4" Type="http://schemas.openxmlformats.org/officeDocument/2006/relationships/image" Target="../media/image17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image" Target="../media/image18.gif"/><Relationship Id="rId3" Type="http://schemas.openxmlformats.org/officeDocument/2006/relationships/slideLayout" Target="../slideLayouts/slideLayout13.xml"/><Relationship Id="rId7" Type="http://schemas.openxmlformats.org/officeDocument/2006/relationships/slide" Target="slide19.xml"/><Relationship Id="rId12" Type="http://schemas.openxmlformats.org/officeDocument/2006/relationships/slide" Target="slide1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17.xml"/><Relationship Id="rId11" Type="http://schemas.openxmlformats.org/officeDocument/2006/relationships/image" Target="../media/image21.png"/><Relationship Id="rId5" Type="http://schemas.openxmlformats.org/officeDocument/2006/relationships/slide" Target="slide16.xml"/><Relationship Id="rId10" Type="http://schemas.openxmlformats.org/officeDocument/2006/relationships/image" Target="../media/image20.png"/><Relationship Id="rId4" Type="http://schemas.openxmlformats.org/officeDocument/2006/relationships/slide" Target="slide15.xml"/><Relationship Id="rId9" Type="http://schemas.openxmlformats.org/officeDocument/2006/relationships/image" Target="../media/image17.gif"/><Relationship Id="rId14" Type="http://schemas.openxmlformats.org/officeDocument/2006/relationships/image" Target="../media/image22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8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8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8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slide" Target="slide1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3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5.gif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1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8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D:\GIAO AN\NĂM HỌC 2021 - 2022\TOÁN 6\MỚI\BỘ ẢNH NÉN POWERPOI\background (118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593" y="0"/>
            <a:ext cx="1251895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5292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85223" y="369258"/>
                <a:ext cx="11684000" cy="2308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*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ú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ý:</a:t>
                </a:r>
                <a:endParaRPr lang="en-US" sz="2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1.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N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ồm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0; 1; 2; 3;...</a:t>
                </a:r>
                <a:endParaRPr lang="en-US" sz="2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  Ta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 N = {0; 1; 2; 3;...}.</a:t>
                </a: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2. Ta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n 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N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ẳ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P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6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    P</a:t>
                </a:r>
                <a:r>
                  <a:rPr lang="en-US" sz="2400" i="1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= {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|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𝑁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,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&lt;6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}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P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= {n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𝑁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n &lt; 6}</a:t>
                </a: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223" y="369258"/>
                <a:ext cx="11684000" cy="2308324"/>
              </a:xfrm>
              <a:prstGeom prst="rect">
                <a:avLst/>
              </a:prstGeom>
              <a:blipFill rotWithShape="0">
                <a:blip r:embed="rId2"/>
                <a:stretch>
                  <a:fillRect l="-835" t="-185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-343861" y="2446749"/>
            <a:ext cx="960089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897438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 T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ù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*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0,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897438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* = {1; 2; 3;...}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4107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08000" y="762003"/>
                <a:ext cx="10871200" cy="3247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UYỆN TẬP 2</a:t>
                </a:r>
              </a:p>
              <a:p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iệt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ê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úng</a:t>
                </a:r>
                <a:endPara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A =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{ x</a:t>
                </a: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∈</m:t>
                    </m:r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ℕ</m:t>
                    </m:r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, </a:t>
                </a: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x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&lt; </a:t>
                </a: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5}</a:t>
                </a: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    B =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{ x</a:t>
                </a: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∈</m:t>
                    </m:r>
                    <m:sSup>
                      <m:sSupPr>
                        <m:ctrlPr>
                          <a:rPr lang="nl-NL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ℕ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,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x</a:t>
                </a: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&lt; </a:t>
                </a: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5}</a:t>
                </a:r>
                <a:endParaRPr lang="nl-NL" sz="2400" dirty="0">
                  <a:solidFill>
                    <a:prstClr val="black"/>
                  </a:solidFill>
                  <a:latin typeface="Times New Roman"/>
                  <a:ea typeface="Calibri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endParaRPr lang="en-US" sz="2400" dirty="0">
                  <a:solidFill>
                    <a:prstClr val="black"/>
                  </a:solidFill>
                  <a:latin typeface="Times New Roman"/>
                  <a:ea typeface="Calibri"/>
                </a:endParaRPr>
              </a:p>
              <a:p>
                <a:endPara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62000"/>
                <a:ext cx="8153400" cy="3247043"/>
              </a:xfrm>
              <a:prstGeom prst="rect">
                <a:avLst/>
              </a:prstGeom>
              <a:blipFill rotWithShape="1">
                <a:blip r:embed="rId2"/>
                <a:stretch>
                  <a:fillRect l="-1197" t="-1501" r="-1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5257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03199" y="445256"/>
                <a:ext cx="11672277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UYỆN TẬP 3</a:t>
                </a:r>
              </a:p>
              <a:p>
                <a:pPr algn="ctr"/>
                <a:endParaRPr lang="en-US" sz="32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M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6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10</a:t>
                </a:r>
              </a:p>
              <a:p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ay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ế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“?”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∉</m:t>
                    </m:r>
                  </m:oMath>
                </a14:m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∉ </m:t>
                    </m:r>
                  </m:oMath>
                </a14:m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  5        M ;    9       M ;  </a:t>
                </a:r>
              </a:p>
              <a:p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ô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ả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M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199" y="445256"/>
                <a:ext cx="11672277" cy="2554545"/>
              </a:xfrm>
              <a:prstGeom prst="rect">
                <a:avLst/>
              </a:prstGeom>
              <a:blipFill rotWithShape="1">
                <a:blip r:embed="rId2"/>
                <a:stretch>
                  <a:fillRect l="-1305" t="-3341" b="-6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8014677" y="2012674"/>
            <a:ext cx="508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980246" y="2012674"/>
            <a:ext cx="508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6899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997" y="478513"/>
            <a:ext cx="714375" cy="1190625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62" name="TextBox 61"/>
          <p:cNvSpPr txBox="1"/>
          <p:nvPr/>
        </p:nvSpPr>
        <p:spPr>
          <a:xfrm>
            <a:off x="3079424" y="395328"/>
            <a:ext cx="5986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Ò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Ô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AY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-11488" y="1426547"/>
            <a:ext cx="1148051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ể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ệ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ò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ơi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lvl="0">
              <a:lnSpc>
                <a:spcPct val="150000"/>
              </a:lnSpc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m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0">
              <a:lnSpc>
                <a:spcPct val="150000"/>
              </a:lnSpc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m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054905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2" grpId="0"/>
      <p:bldP spid="6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ounded Rectangle 25">
            <a:hlinkClick r:id="rId4" action="ppaction://hlinksldjump"/>
          </p:cNvPr>
          <p:cNvSpPr/>
          <p:nvPr/>
        </p:nvSpPr>
        <p:spPr>
          <a:xfrm>
            <a:off x="792493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5" action="ppaction://hlinksldjump"/>
          </p:cNvPr>
          <p:cNvSpPr/>
          <p:nvPr/>
        </p:nvSpPr>
        <p:spPr>
          <a:xfrm>
            <a:off x="2290411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6" action="ppaction://hlinksldjump"/>
          </p:cNvPr>
          <p:cNvSpPr/>
          <p:nvPr/>
        </p:nvSpPr>
        <p:spPr>
          <a:xfrm>
            <a:off x="3788327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7" action="ppaction://hlinksldjump"/>
          </p:cNvPr>
          <p:cNvSpPr/>
          <p:nvPr/>
        </p:nvSpPr>
        <p:spPr>
          <a:xfrm>
            <a:off x="1537833" y="399431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8" action="ppaction://hlinksldjump"/>
          </p:cNvPr>
          <p:cNvSpPr/>
          <p:nvPr/>
        </p:nvSpPr>
        <p:spPr>
          <a:xfrm>
            <a:off x="3035751" y="399431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0" y="163067"/>
            <a:ext cx="6056511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000" b="1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 </a:t>
            </a:r>
            <a:r>
              <a:rPr lang="en-US" sz="6000" b="1" dirty="0" err="1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6000" b="1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</a:t>
            </a: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278"/>
            <a:ext cx="495300" cy="438150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grpSp>
        <p:nvGrpSpPr>
          <p:cNvPr id="13" name="vong quay"/>
          <p:cNvGrpSpPr/>
          <p:nvPr/>
        </p:nvGrpSpPr>
        <p:grpSpPr>
          <a:xfrm>
            <a:off x="5825984" y="478514"/>
            <a:ext cx="5042125" cy="5036855"/>
            <a:chOff x="5425622" y="292790"/>
            <a:chExt cx="5834378" cy="582828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 rot="14949661">
              <a:off x="6674685" y="1055602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 err="1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</a:t>
              </a:r>
              <a:r>
                <a:rPr lang="en-GB" sz="2800" b="1" noProof="0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800" b="1" noProof="0" dirty="0" err="1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ởng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noProof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17590276">
              <a:off x="8006075" y="1180235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noProof="0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9501114">
              <a:off x="5697321" y="3560278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9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6703311">
              <a:off x="6689916" y="4492328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3829829">
              <a:off x="8019635" y="4286551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 err="1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</a:t>
              </a:r>
              <a:r>
                <a:rPr lang="en-GB" sz="2800" b="1" noProof="0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800" b="1" noProof="0" dirty="0" err="1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ởng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 rot="1321648">
              <a:off x="8940448" y="3591787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quay dung"/>
          <p:cNvSpPr/>
          <p:nvPr/>
        </p:nvSpPr>
        <p:spPr>
          <a:xfrm>
            <a:off x="9287691" y="587853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5" name="Picture 24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997" y="478513"/>
            <a:ext cx="714375" cy="119062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6" y="2397345"/>
            <a:ext cx="1354215" cy="1155064"/>
          </a:xfrm>
          <a:prstGeom prst="rect">
            <a:avLst/>
          </a:prstGeom>
        </p:spPr>
      </p:pic>
      <p:sp>
        <p:nvSpPr>
          <p:cNvPr id="30" name="Isosceles Triangle 29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" name="Isosceles Triangle 30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" name="Isosceles Triangle 37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" name="Isosceles Triangle 38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Isosceles Triangle 39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7" name="Isosceles Triangle 46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Heart 56">
            <a:hlinkClick r:id="" action="ppaction://noaction"/>
          </p:cNvPr>
          <p:cNvSpPr/>
          <p:nvPr/>
        </p:nvSpPr>
        <p:spPr>
          <a:xfrm rot="5400000">
            <a:off x="11351621" y="2586573"/>
            <a:ext cx="783772" cy="78377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7754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>
                      <p:stCondLst>
                        <p:cond delay="0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7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8" fill="hold">
                      <p:stCondLst>
                        <p:cond delay="0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5" fill="hold">
                      <p:stCondLst>
                        <p:cond delay="0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81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2" fill="hold">
                      <p:stCondLst>
                        <p:cond delay="0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89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0" fill="hold">
                      <p:stCondLst>
                        <p:cond delay="0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9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41" grpId="0"/>
      <p:bldP spid="30" grpId="0" animBg="1"/>
      <p:bldP spid="31" grpId="0" animBg="1"/>
      <p:bldP spid="32" grpId="0" animBg="1"/>
      <p:bldP spid="33" grpId="0" animBg="1"/>
      <p:bldP spid="34" grpId="0" animBg="1"/>
      <p:bldP spid="38" grpId="0" animBg="1"/>
      <p:bldP spid="39" grpId="0" animBg="1"/>
      <p:bldP spid="40" grpId="0" animBg="1"/>
      <p:bldP spid="42" grpId="0" animBg="1"/>
      <p:bldP spid="43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Các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viết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tập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hợp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nào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sau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đây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đúng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10224" y="1994791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kumimoji="0" lang="vi-VN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.</a:t>
            </a:r>
            <a:r>
              <a:rPr lang="en-US" sz="4400">
                <a:solidFill>
                  <a:prstClr val="black"/>
                </a:solidFill>
                <a:latin typeface="Calibri Light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20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A </a:t>
            </a:r>
            <a:r>
              <a:rPr lang="en-US" sz="32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= [1; 2; 3; 4]     </a:t>
            </a:r>
            <a:endParaRPr lang="en-US" sz="3200">
              <a:latin typeface="Times New Roman"/>
              <a:ea typeface="Calibri"/>
            </a:endParaRPr>
          </a:p>
          <a:p>
            <a:pPr lvl="0">
              <a:defRPr/>
            </a:pP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30636" y="1953535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.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sz="32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A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= (1; 2; 3; 4)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10224" y="2838518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.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sz="32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A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= 1; 2; 3; 4 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30636" y="2846763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kumimoji="0" lang="vi-VN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.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</a:t>
            </a:r>
            <a:r>
              <a:rPr lang="en-US" sz="3200" dirty="0" smtClean="0">
                <a:latin typeface="Times New Roman"/>
                <a:ea typeface="Calibri"/>
              </a:rPr>
              <a:t>A </a:t>
            </a:r>
            <a:r>
              <a:rPr lang="en-US" sz="3200" dirty="0">
                <a:latin typeface="Times New Roman"/>
                <a:ea typeface="Calibri"/>
              </a:rPr>
              <a:t>= {1; 2; 3; 4}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8" name="Oval 7"/>
          <p:cNvSpPr/>
          <p:nvPr/>
        </p:nvSpPr>
        <p:spPr>
          <a:xfrm>
            <a:off x="6130617" y="2842957"/>
            <a:ext cx="438627" cy="766627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9" name="Picture 11" descr="Digit 3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619199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571" y="5403455"/>
            <a:ext cx="65746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183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Cho B = {2; 3; 4; 5}.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Chọn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đáp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án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sai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trong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các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đáp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án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sau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10224" y="1994791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 </a:t>
            </a:r>
            <a:r>
              <a:rPr lang="en-US" sz="32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A. 2 </a:t>
            </a:r>
            <a:r>
              <a:rPr lang="en-US" sz="3200" dirty="0">
                <a:solidFill>
                  <a:srgbClr val="000000"/>
                </a:solidFill>
                <a:latin typeface="Cambria Math"/>
                <a:ea typeface="Times New Roman"/>
                <a:cs typeface="Cambria Math"/>
              </a:rPr>
              <a:t>∈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 B 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30636" y="1953535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B. 5 </a:t>
            </a:r>
            <a:r>
              <a:rPr lang="en-US" sz="3200" dirty="0">
                <a:solidFill>
                  <a:srgbClr val="000000"/>
                </a:solidFill>
                <a:latin typeface="Cambria Math"/>
                <a:ea typeface="Times New Roman"/>
                <a:cs typeface="Cambria Math"/>
              </a:rPr>
              <a:t>∈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 B 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10224" y="2838518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 smtClean="0">
                <a:solidFill>
                  <a:prstClr val="black"/>
                </a:solidFill>
                <a:latin typeface="Times New Roman"/>
                <a:ea typeface="Calibri"/>
              </a:rPr>
              <a:t> C.  6 </a:t>
            </a:r>
            <a:r>
              <a:rPr lang="en-US" sz="3200" dirty="0">
                <a:solidFill>
                  <a:prstClr val="black"/>
                </a:solidFill>
                <a:latin typeface="Cambria Math"/>
                <a:ea typeface="Calibri"/>
                <a:cs typeface="Cambria Math"/>
              </a:rPr>
              <a:t>∈</a:t>
            </a:r>
            <a:r>
              <a:rPr lang="en-US" sz="3200" dirty="0">
                <a:solidFill>
                  <a:prstClr val="black"/>
                </a:solidFill>
                <a:latin typeface="Times New Roman"/>
                <a:ea typeface="Calibri"/>
              </a:rPr>
              <a:t> B</a:t>
            </a:r>
            <a:endParaRPr lang="vi-VN" sz="3200" kern="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30636" y="2846763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 smtClean="0">
                <a:latin typeface="Times New Roman"/>
                <a:ea typeface="Calibri"/>
              </a:rPr>
              <a:t>D.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1 </a:t>
            </a:r>
            <a:r>
              <a:rPr lang="en-US" sz="3200" dirty="0">
                <a:solidFill>
                  <a:srgbClr val="000000"/>
                </a:solidFill>
                <a:latin typeface="Cambria Math"/>
                <a:ea typeface="Times New Roman"/>
                <a:cs typeface="Cambria Math"/>
              </a:rPr>
              <a:t>∉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 B     </a:t>
            </a:r>
            <a:endParaRPr lang="vi-VN" sz="3200" kern="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253685" y="2851180"/>
            <a:ext cx="438627" cy="766627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0" name="Picture 11" descr="Digit 3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8716" y="572770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600" y="5285889"/>
            <a:ext cx="71437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5530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Viết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A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ự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nhiên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lớn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ơn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5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nhỏ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ơn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10</a:t>
            </a:r>
            <a:r>
              <a:rPr lang="en-US" sz="40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4000" dirty="0">
              <a:latin typeface="Times New Roman"/>
              <a:ea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10224" y="1816938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3200" dirty="0" smtClean="0">
                <a:latin typeface="Times New Roman"/>
                <a:ea typeface="Calibri"/>
              </a:rPr>
              <a:t>A. A </a:t>
            </a:r>
            <a:r>
              <a:rPr lang="en-US" sz="3200" dirty="0">
                <a:latin typeface="Times New Roman"/>
                <a:ea typeface="Calibri"/>
              </a:rPr>
              <a:t>= {6; 7; 8; 9}     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30636" y="1775682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A = {5; 6; 7; 8; 9}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10224" y="2668910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A = {6; 7; 8; 9; 10} 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30636" y="2668910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A = {6; 7; 8}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110225" y="1862295"/>
            <a:ext cx="438627" cy="725459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noProof="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11" descr="Digit 3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72770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8" y="5468770"/>
            <a:ext cx="71437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663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22744" y="280537"/>
            <a:ext cx="11131063" cy="1325563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Viết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P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hữ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ái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khác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nhau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ụm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: “HOC SINH”</a:t>
            </a:r>
            <a:endParaRPr lang="en-US" sz="2800" dirty="0">
              <a:latin typeface="Times New Roman"/>
              <a:ea typeface="Calibri"/>
            </a:endParaRPr>
          </a:p>
          <a:p>
            <a:pPr lvl="0" algn="just">
              <a:lnSpc>
                <a:spcPct val="100000"/>
              </a:lnSpc>
              <a:spcBef>
                <a:spcPts val="600"/>
              </a:spcBef>
            </a:pP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10224" y="1634053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4400" dirty="0" smtClean="0">
                <a:solidFill>
                  <a:prstClr val="black"/>
                </a:solidFill>
                <a:latin typeface="Calibri Light"/>
                <a:ea typeface="+mj-ea"/>
                <a:cs typeface="Times New Roman" panose="02020603050405020304" pitchFamily="18" charset="0"/>
              </a:rPr>
              <a:t>  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96036" y="1606098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10224" y="2486025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  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30636" y="2486025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6255969" y="1679410"/>
            <a:ext cx="438627" cy="725459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8" name="Picture 11" descr="Digit 3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72770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" y="5667621"/>
            <a:ext cx="714375" cy="119062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110546" y="1537978"/>
            <a:ext cx="536473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A. P = {H; O; C; S; I; N; H}     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55970" y="1712818"/>
            <a:ext cx="4316374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3200" dirty="0">
                <a:latin typeface="Times New Roman"/>
                <a:ea typeface="Calibri"/>
              </a:rPr>
              <a:t>B. P = {H; O; C; S; I; N}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645086" y="2579271"/>
            <a:ext cx="38370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P = {H; C; S; I; N}     </a:t>
            </a:r>
            <a:endParaRPr lang="en-US" sz="3200" dirty="0"/>
          </a:p>
        </p:txBody>
      </p:sp>
      <p:sp>
        <p:nvSpPr>
          <p:cNvPr id="13" name="Rectangle 12"/>
          <p:cNvSpPr/>
          <p:nvPr/>
        </p:nvSpPr>
        <p:spPr>
          <a:xfrm>
            <a:off x="6113335" y="2410898"/>
            <a:ext cx="451033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32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D. P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= {H; O; C; H; I; N}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64902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80" y="5667621"/>
            <a:ext cx="714375" cy="1190625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4130663" y="1073824"/>
            <a:ext cx="4023360" cy="1097280"/>
          </a:xfrm>
          <a:prstGeom prst="rect">
            <a:avLst/>
          </a:prstGeom>
          <a:noFill/>
        </p:spPr>
        <p:txBody>
          <a:bodyPr wrap="none" rtlCol="0">
            <a:prstTxWarp prst="textWave2">
              <a:avLst/>
            </a:prstTxWarp>
            <a:spAutoFit/>
          </a:bodyPr>
          <a:lstStyle/>
          <a:p>
            <a:r>
              <a:rPr lang="en-US" sz="36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 </a:t>
            </a:r>
            <a:r>
              <a:rPr lang="en-US" sz="36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MAY </a:t>
            </a:r>
            <a:r>
              <a:rPr lang="en-US" sz="36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endParaRPr lang="en-US" sz="36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Picture 34" descr="https://lh3.googleusercontent.com/-NeHMEc_9DgE/WsHOWM9r_oI/AAAAAAAAB94/lHliq6Zjgg0ZZ_X-ttYt5qx7qXd60iB2wCHMYCw/h136/6-mau_slide_powerpoint_dep_ctu.vn_(77)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0688" y="2270812"/>
            <a:ext cx="3657599" cy="2117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5879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457204"/>
            <a:ext cx="1076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048000" y="1690255"/>
            <a:ext cx="7112000" cy="2743200"/>
            <a:chOff x="2286000" y="1690255"/>
            <a:chExt cx="5334000" cy="2743200"/>
          </a:xfrm>
        </p:grpSpPr>
        <p:sp>
          <p:nvSpPr>
            <p:cNvPr id="3" name="Oval 2"/>
            <p:cNvSpPr/>
            <p:nvPr/>
          </p:nvSpPr>
          <p:spPr>
            <a:xfrm>
              <a:off x="2286000" y="1690255"/>
              <a:ext cx="4343400" cy="2743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white"/>
                  </a:solidFill>
                </a:rPr>
                <a:t>S</a:t>
              </a: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 rot="19681012">
              <a:off x="2314001" y="1953202"/>
              <a:ext cx="31676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út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bi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038600" y="2362200"/>
              <a:ext cx="3200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út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mực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458532" y="3082637"/>
              <a:ext cx="381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ước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ẻ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425878" y="3551229"/>
              <a:ext cx="4194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…………….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9" name="Straight Arrow Connector 8"/>
          <p:cNvCxnSpPr/>
          <p:nvPr/>
        </p:nvCxnSpPr>
        <p:spPr>
          <a:xfrm flipV="1">
            <a:off x="8432800" y="2057400"/>
            <a:ext cx="812800" cy="304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245600" y="1595735"/>
            <a:ext cx="4275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 HỢP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449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/>
          <p:cNvSpPr>
            <a:spLocks noChangeArrowheads="1"/>
          </p:cNvSpPr>
          <p:nvPr/>
        </p:nvSpPr>
        <p:spPr bwMode="auto">
          <a:xfrm>
            <a:off x="515816" y="1107768"/>
            <a:ext cx="10769600" cy="4290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pt-BR" alt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) -Biết lấy ví dụ về tập hợp</a:t>
            </a: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pt-BR" alt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Nắm được hai cách viết tập hợp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alt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pt-BR" sz="2400" b="1" dirty="0">
                <a:solidFill>
                  <a:srgbClr val="000000"/>
                </a:solidFill>
                <a:latin typeface="Times New Roman"/>
                <a:ea typeface="Calibri"/>
              </a:rPr>
              <a:t>Vận dụng hoàn thành các bài tập: 1.31-SGK-tr20; </a:t>
            </a:r>
            <a:r>
              <a:rPr lang="pt-BR" sz="2400" b="1" dirty="0" smtClean="0">
                <a:solidFill>
                  <a:srgbClr val="000000"/>
                </a:solidFill>
                <a:latin typeface="Times New Roman"/>
                <a:ea typeface="Calibri"/>
              </a:rPr>
              <a:t>bài </a:t>
            </a:r>
            <a:r>
              <a:rPr lang="pt-BR" sz="2400" b="1" dirty="0">
                <a:solidFill>
                  <a:srgbClr val="000000"/>
                </a:solidFill>
                <a:latin typeface="Times New Roman"/>
                <a:ea typeface="Calibri"/>
              </a:rPr>
              <a:t>1.4 và 1.5- SGKtr8. </a:t>
            </a:r>
            <a:endParaRPr lang="en-US" sz="2400" b="1" dirty="0">
              <a:latin typeface="Times New Roman"/>
              <a:ea typeface="Calibri"/>
            </a:endParaRP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vi-VN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Xem trước 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“§ 2: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1. Cho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32 567</a:t>
            </a:r>
          </a:p>
          <a:p>
            <a:pPr marL="514350" indent="-51435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AutoNum type="alphaLcParenR"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514350" indent="-51435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AutoNum type="alphaLcParenR"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pt-BR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pt-BR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2. Viết các số 18, 24 bằng số La Mã.</a:t>
            </a: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title"/>
          </p:nvPr>
        </p:nvSpPr>
        <p:spPr>
          <a:xfrm>
            <a:off x="222738" y="-389175"/>
            <a:ext cx="109728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Ở NHÀ</a:t>
            </a:r>
          </a:p>
        </p:txBody>
      </p:sp>
    </p:spTree>
    <p:extLst>
      <p:ext uri="{BB962C8B-B14F-4D97-AF65-F5344CB8AC3E}">
        <p14:creationId xmlns:p14="http://schemas.microsoft.com/office/powerpoint/2010/main" val="121073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52437" y="304804"/>
            <a:ext cx="711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TẬP HỢP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 txBox="1">
            <a:spLocks/>
          </p:cNvSpPr>
          <p:nvPr/>
        </p:nvSpPr>
        <p:spPr>
          <a:xfrm>
            <a:off x="0" y="1295400"/>
            <a:ext cx="12192000" cy="576064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56971" y="2179451"/>
            <a:ext cx="9753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2800" b="1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ả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324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8291" y="-152400"/>
            <a:ext cx="5892800" cy="2919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2767415"/>
            <a:ext cx="4891533" cy="192469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056264" y="4837756"/>
            <a:ext cx="34259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Tập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hợp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học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sinh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lớp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6D</a:t>
            </a:r>
            <a:endParaRPr lang="en-US" sz="2400" dirty="0">
              <a:solidFill>
                <a:prstClr val="black"/>
              </a:solidFill>
              <a:latin typeface="Times New Roman"/>
              <a:ea typeface="Calibri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0"/>
            <a:ext cx="5907533" cy="2919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9311" y="5638987"/>
            <a:ext cx="64931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nl-NL" sz="2400" dirty="0">
                <a:solidFill>
                  <a:prstClr val="black"/>
                </a:solidFill>
                <a:latin typeface="Times New Roman"/>
              </a:rPr>
              <a:t>T</a:t>
            </a:r>
            <a:r>
              <a:rPr lang="nl-NL" sz="2400" dirty="0" smtClean="0">
                <a:solidFill>
                  <a:prstClr val="black"/>
                </a:solidFill>
                <a:latin typeface="Times New Roman"/>
                <a:ea typeface="Calibri"/>
              </a:rPr>
              <a:t>ìm các ví dụ tương tự về tập hợp trong đời sống? 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11" descr="Digit 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7345" y="5727700"/>
            <a:ext cx="27432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3174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28" y="-1"/>
            <a:ext cx="7912420" cy="3591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124843"/>
              </p:ext>
            </p:extLst>
          </p:nvPr>
        </p:nvGraphicFramePr>
        <p:xfrm>
          <a:off x="4191909" y="3849562"/>
          <a:ext cx="441008" cy="330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4" imgW="127055" imgH="127055" progId="Equation.DSMT4">
                  <p:embed/>
                </p:oleObj>
              </mc:Choice>
              <mc:Fallback>
                <p:oleObj name="Equation" r:id="rId4" imgW="127055" imgH="1270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909" y="3849562"/>
                        <a:ext cx="441008" cy="330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775913"/>
              </p:ext>
            </p:extLst>
          </p:nvPr>
        </p:nvGraphicFramePr>
        <p:xfrm>
          <a:off x="5039817" y="4209756"/>
          <a:ext cx="558800" cy="49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6" imgW="126720" imgH="152280" progId="Equation.DSMT4">
                  <p:embed/>
                </p:oleObj>
              </mc:Choice>
              <mc:Fallback>
                <p:oleObj name="Equation" r:id="rId6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817" y="4209756"/>
                        <a:ext cx="558800" cy="493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-60809" y="3784108"/>
            <a:ext cx="89464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í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u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     A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-14628" y="4241150"/>
            <a:ext cx="8483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 không là phần tử của tập A kí hiệu là y       A</a:t>
            </a:r>
            <a:endParaRPr lang="nl-NL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-33100" y="4622476"/>
            <a:ext cx="9347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 Kí hiệu tập hợp bằng chữ cái in hoa như : A,B,C,..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A={   ;   ;   } (với các số)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A={   ;   ;  } ( với các chữ,từ,dấu...)</a:t>
            </a:r>
            <a:endParaRPr lang="nl-NL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7708" y="6015798"/>
            <a:ext cx="1178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t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“ x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” , hay “ 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x”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0647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930400" y="228600"/>
            <a:ext cx="568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algn="ctr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iế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: 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-960169" y="619015"/>
                <a:ext cx="710803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indent="45085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	   a)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iề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kí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iệu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∉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vào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ỗ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rố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íc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</a:t>
                </a:r>
                <a:endParaRPr lang="en-US" sz="2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60169" y="619015"/>
                <a:ext cx="7108036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10667" r="-171" b="-30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55417" y="1233435"/>
            <a:ext cx="993413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 .... A;      7.... A ;        5.... A;      6 ....A                                                         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-304801" y="1805601"/>
            <a:ext cx="808747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 phần tử nằm trong A gồm các số:......................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A không chứa các phần tử  ..............................................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) Người ta đặt tên tập hợp bằng ............................................</a:t>
            </a:r>
            <a:endParaRPr lang="nl-NL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18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6400" y="336508"/>
            <a:ext cx="41656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689090"/>
              </p:ext>
            </p:extLst>
          </p:nvPr>
        </p:nvGraphicFramePr>
        <p:xfrm>
          <a:off x="3542747" y="1165103"/>
          <a:ext cx="586316" cy="5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747" y="1165103"/>
                        <a:ext cx="586316" cy="530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936379"/>
              </p:ext>
            </p:extLst>
          </p:nvPr>
        </p:nvGraphicFramePr>
        <p:xfrm>
          <a:off x="4822092" y="1150552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7" imgW="126720" imgH="152280" progId="Equation.DSMT4">
                  <p:embed/>
                </p:oleObj>
              </mc:Choice>
              <mc:Fallback>
                <p:oleObj name="Equation" r:id="rId7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2092" y="1150552"/>
                        <a:ext cx="1066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601201"/>
              </p:ext>
            </p:extLst>
          </p:nvPr>
        </p:nvGraphicFramePr>
        <p:xfrm>
          <a:off x="726832" y="1182654"/>
          <a:ext cx="58631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32" y="1182654"/>
                        <a:ext cx="58631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468503"/>
              </p:ext>
            </p:extLst>
          </p:nvPr>
        </p:nvGraphicFramePr>
        <p:xfrm>
          <a:off x="2060449" y="1155883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11" imgW="126720" imgH="152280" progId="Equation.DSMT4">
                  <p:embed/>
                </p:oleObj>
              </mc:Choice>
              <mc:Fallback>
                <p:oleObj name="Equation" r:id="rId11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449" y="1155883"/>
                        <a:ext cx="106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283200" y="1782399"/>
            <a:ext cx="233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; 4; 5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292737" y="2145814"/>
            <a:ext cx="17830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; 7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356211" y="2535226"/>
            <a:ext cx="2095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 b="1" dirty="0" smtClean="0">
                <a:solidFill>
                  <a:srgbClr val="FF0000"/>
                </a:solidFill>
                <a:latin typeface="Times New Roman"/>
                <a:ea typeface="Times New Roman"/>
              </a:rPr>
              <a:t>chữ cái in hoa.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07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5185893" cy="11430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1: </a:t>
            </a:r>
            <a:r>
              <a:rPr lang="en-US" dirty="0" err="1" smtClean="0"/>
              <a:t>Hình</a:t>
            </a:r>
            <a:r>
              <a:rPr lang="en-US" dirty="0" smtClean="0"/>
              <a:t> 1.3 SGH/6 </a:t>
            </a:r>
            <a:endParaRPr 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60" y="1594554"/>
            <a:ext cx="6934535" cy="5006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8556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3344214" cy="1143000"/>
          </a:xfrm>
        </p:spPr>
        <p:txBody>
          <a:bodyPr/>
          <a:lstStyle/>
          <a:p>
            <a:r>
              <a:rPr lang="en-US" dirty="0" err="1" smtClean="0"/>
              <a:t>Luyện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1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277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Shape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7287" y="-29029"/>
            <a:ext cx="485368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hape 33"/>
          <p:cNvSpPr txBox="1">
            <a:spLocks noChangeArrowheads="1"/>
          </p:cNvSpPr>
          <p:nvPr/>
        </p:nvSpPr>
        <p:spPr bwMode="auto">
          <a:xfrm>
            <a:off x="7315200" y="1571171"/>
            <a:ext cx="3942581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4.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lang="en-US" sz="2400" b="1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839" y="2244195"/>
            <a:ext cx="11785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h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iệt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ê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ứ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oặ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{}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uỳ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ý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ỗi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ỉ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prstClr val="black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ồ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0: 1: 2; 3: 4; 5 ở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4, t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812800" y="3952354"/>
            <a:ext cx="255711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={0; 1;2; 3; 4; 5}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40" y="4114802"/>
            <a:ext cx="780053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i="1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ng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8667" y="4945797"/>
            <a:ext cx="9185276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í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dụ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P (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xe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H.1.4) t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ũ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hể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:</a:t>
            </a:r>
          </a:p>
          <a:p>
            <a:pPr>
              <a:lnSpc>
                <a:spcPct val="115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= {n 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| 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hỏ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hơ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6}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ea typeface="Times New Roman"/>
              <a:cs typeface="Times New Roman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38668" y="274638"/>
            <a:ext cx="5456826" cy="11430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2. </a:t>
            </a:r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dirty="0" err="1" smtClean="0"/>
              <a:t>tả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65851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7</TotalTime>
  <Words>1025</Words>
  <Application>Microsoft Office PowerPoint</Application>
  <PresentationFormat>Widescreen</PresentationFormat>
  <Paragraphs>114</Paragraphs>
  <Slides>20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42" baseType="lpstr">
      <vt:lpstr>.VnTime</vt:lpstr>
      <vt:lpstr>Arial</vt:lpstr>
      <vt:lpstr>Calibri</vt:lpstr>
      <vt:lpstr>Calibri Light</vt:lpstr>
      <vt:lpstr>Cambria Math</vt:lpstr>
      <vt:lpstr>Tahoma</vt:lpstr>
      <vt:lpstr>Times New Roman</vt:lpstr>
      <vt:lpstr>Trebuchet MS</vt:lpstr>
      <vt:lpstr>Wingdings 3</vt:lpstr>
      <vt:lpstr>Office Theme</vt:lpstr>
      <vt:lpstr>1_Office Theme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12_Office Theme</vt:lpstr>
      <vt:lpstr>13_Office Theme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í dụ 1: Hình 1.3 SGH/6 </vt:lpstr>
      <vt:lpstr>Luyện tập 1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âu hỏi: Các viết tập hợp nào sau đây đúng?</vt:lpstr>
      <vt:lpstr>PowerPoint Presentation</vt:lpstr>
      <vt:lpstr>PowerPoint Presentation</vt:lpstr>
      <vt:lpstr>PowerPoint Presentation</vt:lpstr>
      <vt:lpstr>PowerPoint Presentation</vt:lpstr>
      <vt:lpstr> HƯỚNG DẪN HỌC Ở NHÀ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uongHoan</dc:creator>
  <cp:lastModifiedBy>Windows 10</cp:lastModifiedBy>
  <cp:revision>154</cp:revision>
  <dcterms:created xsi:type="dcterms:W3CDTF">2021-07-09T10:03:12Z</dcterms:created>
  <dcterms:modified xsi:type="dcterms:W3CDTF">2022-09-05T22:32:30Z</dcterms:modified>
</cp:coreProperties>
</file>